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3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93" r:id="rId21"/>
    <p:sldId id="276" r:id="rId22"/>
    <p:sldId id="294" r:id="rId23"/>
    <p:sldId id="277" r:id="rId24"/>
    <p:sldId id="278" r:id="rId25"/>
    <p:sldId id="279" r:id="rId26"/>
    <p:sldId id="280" r:id="rId27"/>
    <p:sldId id="295" r:id="rId28"/>
    <p:sldId id="282" r:id="rId29"/>
    <p:sldId id="283" r:id="rId30"/>
    <p:sldId id="284" r:id="rId31"/>
    <p:sldId id="2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0.png"/><Relationship Id="rId7" Type="http://schemas.openxmlformats.org/officeDocument/2006/relationships/image" Target="../media/image40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/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8000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b="0" i="0" baseline="18000" smtClean="0"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6000" smtClean="0">
                            <a:latin typeface="Cambria Math"/>
                          </a:rPr>
                          <m:t>−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2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blipFill rotWithShape="1">
                <a:blip r:embed="rId3"/>
                <a:stretch>
                  <a:fillRect l="-338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743" y="174171"/>
            <a:ext cx="1665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4442" y="583270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R(s) </a:t>
                </a:r>
                <a:r>
                  <a:rPr lang="en-US" sz="2800" dirty="0" smtClean="0"/>
                  <a:t>= L[r(t)]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tu</a:t>
                </a:r>
                <a:r>
                  <a:rPr lang="en-US" sz="2800" dirty="0" smtClean="0"/>
                  <a:t>(t)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err="1" smtClean="0"/>
                  <a:t>dt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blipFill rotWithShape="1">
                <a:blip r:embed="rId4"/>
                <a:stretch>
                  <a:fillRect l="-1832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0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blipFill rotWithShape="1">
                <a:blip r:embed="rId5"/>
                <a:stretch>
                  <a:fillRect l="-2039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-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dt</a:t>
                </a:r>
                <a:r>
                  <a:rPr lang="en-US" sz="28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e</m:t>
                            </m:r>
                            <m:r>
                              <a:rPr lang="en-US" sz="2800" baseline="300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 baseline="30000">
                                <a:latin typeface="Cambria Math"/>
                              </a:rPr>
                              <m:t>st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s</m:t>
                            </m:r>
                          </m:den>
                        </m:f>
                      </m:e>
                    </m:d>
                    <m:r>
                      <a:rPr lang="en-US" sz="2800" i="1" baseline="7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 baseline="-48000">
                        <a:latin typeface="Cambria Math"/>
                        <a:ea typeface="Cambria Math" panose="02040503050406030204" pitchFamily="18" charset="0"/>
                      </a:rPr>
                      <m:t>0−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endParaRPr lang="en-US" sz="2800" baseline="-48000" dirty="0" smtClean="0">
                  <a:ea typeface="Cambria Math" panose="02040503050406030204" pitchFamily="18" charset="0"/>
                </a:endParaRPr>
              </a:p>
              <a:p>
                <a:endParaRPr lang="en-US" baseline="30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blipFill rotWithShape="1">
                <a:blip r:embed="rId6"/>
                <a:stretch>
                  <a:fillRect l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8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blipFill rotWithShape="1">
                <a:blip r:embed="rId7"/>
                <a:stretch>
                  <a:fillRect l="-34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50371" y="272143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5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f(t) = </a:t>
                </a:r>
                <a:r>
                  <a:rPr lang="en-US" sz="2800" dirty="0" err="1" smtClean="0"/>
                  <a:t>ku</a:t>
                </a:r>
                <a:r>
                  <a:rPr lang="en-US" sz="2800" dirty="0" smtClean="0"/>
                  <a:t>(t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 smtClean="0"/>
                  <a:t>r(t – T</a:t>
                </a:r>
                <a:r>
                  <a:rPr lang="en-US" sz="2800" baseline="-25000" dirty="0" smtClean="0"/>
                  <a:t>1</a:t>
                </a:r>
                <a:r>
                  <a:rPr lang="en-US" sz="2800" dirty="0" smtClean="0"/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</m:t>
                    </m:r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baseline="-25000" smtClean="0"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blipFill rotWithShape="1">
                <a:blip r:embed="rId6"/>
                <a:stretch>
                  <a:fillRect l="-1692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CC"/>
                    </a:solidFill>
                  </a:rPr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sz="3200" b="0" i="1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-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3200" b="0" i="0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blipFill rotWithShape="1">
                <a:blip r:embed="rId7"/>
                <a:stretch>
                  <a:fillRect l="-2113" t="-758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027714" y="302892"/>
            <a:ext cx="275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8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461020"/>
                  </p:ext>
                </p:extLst>
              </p:nvPr>
            </p:nvGraphicFramePr>
            <p:xfrm>
              <a:off x="204528" y="1411508"/>
              <a:ext cx="6511958" cy="3834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84986"/>
                    <a:gridCol w="3526972"/>
                  </a:tblGrid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Property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ransfor</a:t>
                          </a:r>
                          <a:r>
                            <a:rPr lang="en-US" sz="1400" baseline="0" dirty="0" smtClean="0"/>
                            <a:t>m Pair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inearity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/>
                            <a:t>L[a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(t) + a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(t)] = a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(s) + a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(s)</a:t>
                          </a:r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ime Shif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f(t-T)u(t-T)] = e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baseline="30000" dirty="0" err="1" smtClean="0"/>
                            <a:t>st</a:t>
                          </a:r>
                          <a:r>
                            <a:rPr lang="en-US" sz="1400" dirty="0" smtClean="0"/>
                            <a:t> F(s), T&gt;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Multiplication by 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</a:t>
                          </a:r>
                          <a:r>
                            <a:rPr lang="en-US" sz="1400" dirty="0" err="1" smtClean="0"/>
                            <a:t>tf</a:t>
                          </a:r>
                          <a:r>
                            <a:rPr lang="en-US" sz="1400" dirty="0" smtClean="0"/>
                            <a:t>(t)u(t)] = -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smtClean="0">
                                      <a:latin typeface="Cambria Math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sz="14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400" dirty="0" smtClean="0"/>
                            <a:t> F(s)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Multiplication by </a:t>
                          </a:r>
                          <a:r>
                            <a:rPr lang="en-US" sz="1400" dirty="0" err="1" smtClean="0"/>
                            <a:t>t</a:t>
                          </a:r>
                          <a:r>
                            <a:rPr lang="en-US" sz="1400" baseline="30000" dirty="0" err="1"/>
                            <a:t>n</a:t>
                          </a:r>
                          <a:endParaRPr lang="en-US" sz="1400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</a:t>
                          </a:r>
                          <a:r>
                            <a:rPr lang="en-US" sz="1400" dirty="0" err="1" smtClean="0"/>
                            <a:t>t</a:t>
                          </a:r>
                          <a:r>
                            <a:rPr lang="en-US" sz="1400" baseline="30000" dirty="0" err="1" smtClean="0"/>
                            <a:t>n</a:t>
                          </a:r>
                          <a:r>
                            <a:rPr lang="en-US" sz="1400" dirty="0" err="1" smtClean="0"/>
                            <a:t>f</a:t>
                          </a:r>
                          <a:r>
                            <a:rPr lang="en-US" sz="1400" dirty="0" smtClean="0"/>
                            <a:t>(t)] = (-1)</a:t>
                          </a:r>
                          <a:r>
                            <a:rPr lang="en-US" sz="1400" baseline="30000" dirty="0" smtClean="0"/>
                            <a:t>n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sz="1400" b="0" i="1" baseline="3000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𝐹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14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1400" b="0" i="1" baseline="30000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oMath>
                          </a14:m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requency</a:t>
                          </a:r>
                          <a:r>
                            <a:rPr lang="en-US" sz="1400" baseline="0" dirty="0" smtClean="0"/>
                            <a:t> Shif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e</a:t>
                          </a:r>
                          <a:r>
                            <a:rPr lang="en-US" sz="1400" baseline="30000" dirty="0" smtClean="0"/>
                            <a:t>-at</a:t>
                          </a:r>
                          <a:r>
                            <a:rPr lang="en-US" sz="1400" dirty="0" smtClean="0"/>
                            <a:t> f(t)] = F(s + a)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ime Differentiation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den>
                                  </m:f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1400" dirty="0" smtClean="0"/>
                            <a:t> = </a:t>
                          </a:r>
                          <a:r>
                            <a:rPr lang="en-US" sz="1400" dirty="0" err="1" smtClean="0"/>
                            <a:t>sF</a:t>
                          </a:r>
                          <a:r>
                            <a:rPr lang="en-US" sz="1400" dirty="0" smtClean="0"/>
                            <a:t>(s) –</a:t>
                          </a:r>
                          <a:r>
                            <a:rPr lang="en-US" sz="1400" baseline="0" dirty="0" smtClean="0"/>
                            <a:t> f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baseline="0" dirty="0" smtClean="0"/>
                            <a:t>)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Second-order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dirty="0" smtClean="0"/>
                            <a:t>Differenti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L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  <m:r>
                                        <a:rPr lang="en-US" sz="1400" b="0" i="1" baseline="30000" smtClean="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b="0" i="1" baseline="30000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r>
                            <a:rPr lang="en-US" sz="1400" dirty="0" smtClean="0"/>
                            <a:t> = s</a:t>
                          </a:r>
                          <a:r>
                            <a:rPr lang="en-US" sz="1400" baseline="30000" dirty="0" smtClean="0"/>
                            <a:t>2</a:t>
                          </a:r>
                          <a:r>
                            <a:rPr lang="en-US" sz="1400" dirty="0" smtClean="0"/>
                            <a:t> F(s) –</a:t>
                          </a:r>
                          <a:r>
                            <a:rPr lang="en-US" sz="1400" baseline="0" dirty="0" smtClean="0"/>
                            <a:t> sf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baseline="0" dirty="0" smtClean="0"/>
                            <a:t>) – f</a:t>
                          </a:r>
                          <a:r>
                            <a:rPr lang="en-US" sz="1400" baseline="30000" dirty="0" smtClean="0"/>
                            <a:t>(1) </a:t>
                          </a:r>
                          <a:r>
                            <a:rPr lang="en-US" sz="1400" baseline="0" dirty="0" smtClean="0"/>
                            <a:t>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baseline="0" dirty="0" smtClean="0"/>
                            <a:t>)</a:t>
                          </a:r>
                          <a:endParaRPr lang="en-US" sz="1400" dirty="0"/>
                        </a:p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Nth-order Differenti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  <m:r>
                                        <a:rPr lang="en-US" sz="1400" b="0" i="1" baseline="3000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sz="140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b="0" i="1" baseline="3000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r>
                            <a:rPr lang="en-US" sz="1400" dirty="0" smtClean="0"/>
                            <a:t> </a:t>
                          </a:r>
                          <a:r>
                            <a:rPr lang="en-US" sz="1400" dirty="0" smtClean="0"/>
                            <a:t>= </a:t>
                          </a:r>
                          <a:r>
                            <a:rPr lang="en-US" sz="1400" dirty="0" err="1" smtClean="0"/>
                            <a:t>s</a:t>
                          </a:r>
                          <a:r>
                            <a:rPr lang="en-US" sz="1400" baseline="30000" dirty="0" err="1" smtClean="0"/>
                            <a:t>n</a:t>
                          </a:r>
                          <a:r>
                            <a:rPr lang="en-US" sz="1400" dirty="0" err="1" smtClean="0"/>
                            <a:t>f</a:t>
                          </a:r>
                          <a:r>
                            <a:rPr lang="en-US" sz="1400" dirty="0" smtClean="0"/>
                            <a:t>(s) – s</a:t>
                          </a:r>
                          <a:r>
                            <a:rPr lang="en-US" sz="1400" baseline="30000" dirty="0" smtClean="0"/>
                            <a:t>n-1</a:t>
                          </a:r>
                          <a:r>
                            <a:rPr lang="en-US" sz="1400" dirty="0" smtClean="0"/>
                            <a:t> f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dirty="0" smtClean="0"/>
                            <a:t>) – s</a:t>
                          </a:r>
                          <a:r>
                            <a:rPr lang="en-US" sz="1400" baseline="30000" dirty="0" smtClean="0"/>
                            <a:t>n-2</a:t>
                          </a:r>
                          <a:r>
                            <a:rPr lang="en-US" sz="1400" dirty="0" smtClean="0"/>
                            <a:t> f(1)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dirty="0" smtClean="0"/>
                            <a:t>) -…-  f</a:t>
                          </a:r>
                          <a:r>
                            <a:rPr lang="en-US" sz="1400" baseline="30000" dirty="0" smtClean="0"/>
                            <a:t>(n-1)</a:t>
                          </a:r>
                          <a:r>
                            <a:rPr lang="en-US" sz="1400" dirty="0" smtClean="0"/>
                            <a:t> (0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dirty="0" smtClean="0"/>
                            <a:t>)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2461020"/>
                  </p:ext>
                </p:extLst>
              </p:nvPr>
            </p:nvGraphicFramePr>
            <p:xfrm>
              <a:off x="204528" y="1411508"/>
              <a:ext cx="6511958" cy="3834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84986"/>
                    <a:gridCol w="3526972"/>
                  </a:tblGrid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Property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ransfor</a:t>
                          </a:r>
                          <a:r>
                            <a:rPr lang="en-US" sz="1400" baseline="0" dirty="0" smtClean="0"/>
                            <a:t>m Pair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inearity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/>
                            <a:t>L[a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(t) + a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(t)] = a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1</a:t>
                          </a:r>
                          <a:r>
                            <a:rPr lang="en-US" sz="1400" b="0" dirty="0" smtClean="0"/>
                            <a:t>(s) + a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f</a:t>
                          </a:r>
                          <a:r>
                            <a:rPr lang="en-US" sz="1400" b="0" baseline="-25000" dirty="0" smtClean="0"/>
                            <a:t>2</a:t>
                          </a:r>
                          <a:r>
                            <a:rPr lang="en-US" sz="1400" b="0" dirty="0" smtClean="0"/>
                            <a:t>(s)</a:t>
                          </a:r>
                        </a:p>
                      </a:txBody>
                      <a:tcPr/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ime Shif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f(t-T)u(t-T)] = e</a:t>
                          </a:r>
                          <a:r>
                            <a:rPr lang="en-US" sz="1400" baseline="30000" dirty="0" smtClean="0"/>
                            <a:t>-</a:t>
                          </a:r>
                          <a:r>
                            <a:rPr lang="en-US" sz="1400" baseline="30000" dirty="0" err="1" smtClean="0"/>
                            <a:t>st</a:t>
                          </a:r>
                          <a:r>
                            <a:rPr lang="en-US" sz="1400" dirty="0" smtClean="0"/>
                            <a:t> F(s), T&gt;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987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Multiplication by 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4948" t="-257576" b="-610606"/>
                          </a:stretch>
                        </a:blipFill>
                      </a:tcPr>
                    </a:tc>
                  </a:tr>
                  <a:tr h="403797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Multiplication by </a:t>
                          </a:r>
                          <a:r>
                            <a:rPr lang="en-US" sz="1400" dirty="0" err="1" smtClean="0"/>
                            <a:t>t</a:t>
                          </a:r>
                          <a:r>
                            <a:rPr lang="en-US" sz="1400" baseline="30000" dirty="0" err="1"/>
                            <a:t>n</a:t>
                          </a:r>
                          <a:endParaRPr lang="en-US" sz="1400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4948" t="-357576" b="-510606"/>
                          </a:stretch>
                        </a:blipFill>
                      </a:tcPr>
                    </a:tc>
                  </a:tr>
                  <a:tr h="3443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requency</a:t>
                          </a:r>
                          <a:r>
                            <a:rPr lang="en-US" sz="1400" baseline="0" dirty="0" smtClean="0"/>
                            <a:t> Shift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L[e</a:t>
                          </a:r>
                          <a:r>
                            <a:rPr lang="en-US" sz="1400" baseline="30000" dirty="0" smtClean="0"/>
                            <a:t>-at</a:t>
                          </a:r>
                          <a:r>
                            <a:rPr lang="en-US" sz="1400" dirty="0" smtClean="0"/>
                            <a:t> f(t)] = F(s + a)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4091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Time Differentiation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4948" t="-535821" b="-317910"/>
                          </a:stretch>
                        </a:blipFill>
                      </a:tcPr>
                    </a:tc>
                  </a:tr>
                  <a:tr h="62255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Second-order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dirty="0" smtClean="0"/>
                            <a:t>Differenti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4948" t="-417647" b="-108824"/>
                          </a:stretch>
                        </a:blipFill>
                      </a:tcPr>
                    </a:tc>
                  </a:tr>
                  <a:tr h="62255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Nth-order Differenti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4948" t="-517647" b="-882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8793022"/>
                  </p:ext>
                </p:extLst>
              </p:nvPr>
            </p:nvGraphicFramePr>
            <p:xfrm>
              <a:off x="6836229" y="1445373"/>
              <a:ext cx="5098144" cy="3982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3485"/>
                    <a:gridCol w="3334659"/>
                  </a:tblGrid>
                  <a:tr h="115712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pert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ransform Pai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66871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ime Integr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400050" indent="-400050">
                            <a:buAutoNum type="romanLcParenBoth"/>
                          </a:pPr>
                          <a:r>
                            <a:rPr lang="en-US" sz="1800" dirty="0" smtClean="0"/>
                            <a:t>L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  <m:e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</m:d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𝑑𝑞</m:t>
                                      </m:r>
                                    </m:e>
                                  </m:nary>
                                </m:e>
                              </m:d>
                            </m:oMath>
                          </a14:m>
                          <a:r>
                            <a:rPr lang="en-US" sz="1800" dirty="0" smtClean="0"/>
                            <a:t> </a:t>
                          </a:r>
                          <a:r>
                            <a:rPr lang="en-US" sz="1800" dirty="0" smtClean="0"/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𝐹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800" dirty="0" smtClean="0"/>
                            <a:t> </a:t>
                          </a:r>
                          <a:r>
                            <a:rPr lang="en-US" sz="1800" dirty="0" smtClean="0"/>
                            <a:t> +</a:t>
                          </a:r>
                          <a:r>
                            <a:rPr lang="en-US" sz="18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  <m:r>
                                        <a:rPr lang="en-US" sz="1800" b="0" i="1" baseline="1800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  <m:e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</m:d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𝑑𝑞</m:t>
                                      </m:r>
                                    </m:e>
                                  </m:nary>
                                </m:num>
                                <m:den>
                                  <m:r>
                                    <a:rPr lang="en-US" sz="18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800" dirty="0" smtClean="0"/>
                            <a:t> </a:t>
                          </a:r>
                          <a:endParaRPr lang="en-US" sz="1800" dirty="0" smtClean="0"/>
                        </a:p>
                        <a:p>
                          <a:pPr marL="400050" indent="-400050">
                            <a:buAutoNum type="romanLcParenBoth"/>
                          </a:pPr>
                          <a:r>
                            <a:rPr lang="en-US" sz="1800" dirty="0" smtClean="0"/>
                            <a:t>L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p>
                                    <m:e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</m:d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𝑑𝑞</m:t>
                                      </m:r>
                                    </m:e>
                                  </m:nary>
                                </m:e>
                              </m:d>
                            </m:oMath>
                          </a14:m>
                          <a:r>
                            <a:rPr lang="en-US" sz="1800" dirty="0" smtClean="0"/>
                            <a:t> </a:t>
                          </a:r>
                          <a:r>
                            <a:rPr lang="en-US" sz="1800" dirty="0" smtClean="0"/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𝐹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800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15712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ime/Frequency Scalin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[f(at)] = 1/a F(s/a)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8793022"/>
                  </p:ext>
                </p:extLst>
              </p:nvPr>
            </p:nvGraphicFramePr>
            <p:xfrm>
              <a:off x="6836229" y="1445373"/>
              <a:ext cx="5098144" cy="3982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3485"/>
                    <a:gridCol w="3334659"/>
                  </a:tblGrid>
                  <a:tr h="115712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ropert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ransform Pai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66871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ime Integr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3016" t="-71429" b="-69963"/>
                          </a:stretch>
                        </a:blipFill>
                      </a:tcPr>
                    </a:tc>
                  </a:tr>
                  <a:tr h="1157124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ime/Frequency Scalin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[f(at)] = 1/a F(s/a)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457200" y="206829"/>
            <a:ext cx="2220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851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2</TotalTime>
  <Words>2950</Words>
  <Application>Microsoft Office PowerPoint</Application>
  <PresentationFormat>Custom</PresentationFormat>
  <Paragraphs>362</Paragraphs>
  <Slides>3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118</cp:revision>
  <dcterms:created xsi:type="dcterms:W3CDTF">2017-10-25T09:04:12Z</dcterms:created>
  <dcterms:modified xsi:type="dcterms:W3CDTF">2025-01-11T12:05:14Z</dcterms:modified>
</cp:coreProperties>
</file>